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86A12B2" w14:textId="50DA37E7" w:rsidR="00E162CE" w:rsidRDefault="00DA23D2" w:rsidP="00E85B4F">
      <w:pPr>
        <w:pStyle w:val="a3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E85B4F">
      <w:pPr>
        <w:pStyle w:val="a3"/>
        <w:ind w:firstLineChars="202" w:firstLine="424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07E0E798" w14:textId="30D6E749" w:rsidR="0046252C" w:rsidRPr="007F4DD3" w:rsidRDefault="006A0025" w:rsidP="00E85B4F">
      <w:pPr>
        <w:pStyle w:val="a3"/>
        <w:ind w:firstLineChars="202" w:firstLine="424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。</w:t>
      </w:r>
      <w:r w:rsidR="00D86F54">
        <w:t>《</w:t>
      </w:r>
      <w:r w:rsidR="00D86F54" w:rsidRPr="00D86F54">
        <w:rPr>
          <w:rFonts w:hint="eastAsia"/>
        </w:rPr>
        <w:t>基于图像配准的栅格地图拼接方法</w:t>
      </w:r>
      <w:r w:rsidR="00D86F54">
        <w:t>》</w:t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A743B3">
        <w:rPr>
          <w:rFonts w:hint="eastAsia"/>
        </w:rPr>
        <w:t>误</w:t>
      </w:r>
      <w:r w:rsidR="00A743B3">
        <w:t>匹配概率较高</w:t>
      </w:r>
      <w:r w:rsidR="00A743B3">
        <w:rPr>
          <w:rFonts w:hint="eastAsia"/>
        </w:rPr>
        <w:t>。</w:t>
      </w:r>
      <w:r w:rsidR="00A743B3">
        <w:t>故</w:t>
      </w:r>
      <w:r w:rsidR="00A743B3">
        <w:rPr>
          <w:rFonts w:hint="eastAsia"/>
        </w:rPr>
        <w:t>需要</w:t>
      </w:r>
      <w:r w:rsidR="00A743B3">
        <w:t>一种</w:t>
      </w:r>
      <w:r w:rsidR="0046252C">
        <w:rPr>
          <w:rFonts w:hint="eastAsia"/>
        </w:rPr>
        <w:t>不过度依赖</w:t>
      </w:r>
      <w:r w:rsidR="0046252C">
        <w:t>栅格地图纹理</w:t>
      </w:r>
      <w:r w:rsidR="0046252C">
        <w:rPr>
          <w:rFonts w:hint="eastAsia"/>
        </w:rPr>
        <w:t>复杂度</w:t>
      </w:r>
      <w:r w:rsidR="0046252C">
        <w:t>的</w:t>
      </w:r>
      <w:r w:rsidR="00186DD2">
        <w:rPr>
          <w:rFonts w:hint="eastAsia"/>
        </w:rPr>
        <w:t>，</w:t>
      </w:r>
      <w:r w:rsidR="0098683E">
        <w:rPr>
          <w:rFonts w:hint="eastAsia"/>
        </w:rPr>
        <w:t>更加鲁棒</w:t>
      </w:r>
      <w:r w:rsidR="0098683E">
        <w:t>，精确</w:t>
      </w:r>
      <w:r w:rsidR="0098683E">
        <w:rPr>
          <w:rFonts w:hint="eastAsia"/>
        </w:rPr>
        <w:t>并且高效</w:t>
      </w:r>
      <w:r w:rsidR="0098683E">
        <w:t>的</w:t>
      </w:r>
      <w:r w:rsidR="0046252C">
        <w:t>方法</w:t>
      </w:r>
      <w:r w:rsidR="0098683E">
        <w:rPr>
          <w:rFonts w:hint="eastAsia"/>
        </w:rPr>
        <w:t>。</w:t>
      </w:r>
    </w:p>
    <w:p w14:paraId="5E4E1DE8" w14:textId="6BF17BF5" w:rsidR="00CF564C" w:rsidRDefault="00365969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t>定义</w:t>
      </w:r>
    </w:p>
    <w:p w14:paraId="2A584608" w14:textId="77777777" w:rsidR="00462BEB" w:rsidRDefault="00462BEB" w:rsidP="00462BEB">
      <w:pPr>
        <w:pStyle w:val="a3"/>
        <w:ind w:left="420" w:firstLineChars="0" w:firstLine="0"/>
      </w:pPr>
      <w:r>
        <w:rPr>
          <w:rFonts w:hint="eastAsia"/>
        </w:rPr>
        <w:t>栅格地图</w:t>
      </w:r>
      <w:r>
        <w:t>的拼接问题转化为</w:t>
      </w:r>
      <w:r>
        <w:rPr>
          <w:rFonts w:hint="eastAsia"/>
        </w:rPr>
        <w:t>图像</w:t>
      </w:r>
      <w:r>
        <w:t>的配准问题，</w:t>
      </w:r>
    </w:p>
    <w:p w14:paraId="17835E47" w14:textId="77777777" w:rsidR="00462BEB" w:rsidRDefault="00462BEB" w:rsidP="00462BEB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地图</w:t>
      </w:r>
      <w:r>
        <w:t>拼接是创建大型</w:t>
      </w:r>
      <w:r>
        <w:rPr>
          <w:rFonts w:hint="eastAsia"/>
        </w:rPr>
        <w:t>环境模型</w:t>
      </w:r>
      <w:r>
        <w:t>的主流方法</w:t>
      </w:r>
      <w:r>
        <w:rPr>
          <w:rFonts w:hint="eastAsia"/>
        </w:rPr>
        <w:t>，对于多移动机器人系统</w:t>
      </w:r>
      <w:r>
        <w:t>，要解决此类问题，其实就是要</w:t>
      </w:r>
      <w:r>
        <w:rPr>
          <w:rFonts w:hint="eastAsia"/>
        </w:rPr>
        <w:t>通过</w:t>
      </w:r>
      <w:r>
        <w:t>两张栅格地图</w:t>
      </w:r>
      <w:r>
        <w:rPr>
          <w:rFonts w:hint="eastAsia"/>
        </w:rPr>
        <w:t>的共有部分，</w:t>
      </w:r>
      <w:r>
        <w:t>找到</w:t>
      </w:r>
      <w:r>
        <w:rPr>
          <w:rFonts w:hint="eastAsia"/>
        </w:rPr>
        <w:t>刚体变换T</w:t>
      </w:r>
      <w:r>
        <w:t>，</w:t>
      </w:r>
      <w:r>
        <w:rPr>
          <w:rFonts w:hint="eastAsia"/>
        </w:rPr>
        <w:t>通过T对给出的</w:t>
      </w:r>
      <w:r>
        <w:t>地图</w:t>
      </w:r>
      <w:r>
        <w:rPr>
          <w:rFonts w:hint="eastAsia"/>
        </w:rPr>
        <w:t>P</w:t>
      </w:r>
      <w:r>
        <w:t>进行旋转，</w:t>
      </w:r>
      <w:r>
        <w:rPr>
          <w:rFonts w:hint="eastAsia"/>
        </w:rPr>
        <w:t>平移</w:t>
      </w:r>
      <w:r>
        <w:t>变换，</w:t>
      </w:r>
      <w:r>
        <w:rPr>
          <w:rFonts w:hint="eastAsia"/>
        </w:rPr>
        <w:t>使栅格地图</w:t>
      </w:r>
      <w:r>
        <w:t>P与Q可以</w:t>
      </w:r>
      <w:r>
        <w:rPr>
          <w:rFonts w:hint="eastAsia"/>
        </w:rPr>
        <w:t>准确</w:t>
      </w:r>
      <w:r>
        <w:t>重合</w:t>
      </w:r>
      <w:r>
        <w:rPr>
          <w:rFonts w:hint="eastAsia"/>
        </w:rPr>
        <w:t>。一般的，</w:t>
      </w:r>
      <w:r>
        <w:t>在</w:t>
      </w:r>
      <w:r>
        <w:rPr>
          <w:rFonts w:hint="eastAsia"/>
        </w:rPr>
        <w:t>栅格地图</w:t>
      </w:r>
      <w:r>
        <w:t>具有相同尺度</w:t>
      </w:r>
      <w:r>
        <w:rPr>
          <w:rFonts w:hint="eastAsia"/>
        </w:rPr>
        <w:t>时，</w:t>
      </w:r>
      <w:r>
        <w:t>变换T由旋转矩阵R，以及关于</w:t>
      </w:r>
      <w:r>
        <w:rPr>
          <w:rFonts w:hint="eastAsia"/>
        </w:rPr>
        <w:t>x,y轴</w:t>
      </w:r>
      <w:r>
        <w:t>的平移</w:t>
      </w:r>
      <w:r>
        <w:rPr>
          <w:rFonts w:hint="eastAsia"/>
        </w:rPr>
        <w:t>分量</w:t>
      </w:r>
      <w:r w:rsidRPr="000D060D">
        <w:rPr>
          <w:position w:val="-6"/>
        </w:rPr>
        <w:object w:dxaOrig="200" w:dyaOrig="340" w14:anchorId="5FC34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7" o:title=""/>
          </v:shape>
          <o:OLEObject Type="Embed" ProgID="Equation.DSMT4" ShapeID="_x0000_i1025" DrawAspect="Content" ObjectID="_1601290748" r:id="rId8"/>
        </w:object>
      </w:r>
      <w:r>
        <w:t xml:space="preserve"> ,</w:t>
      </w:r>
      <w:r w:rsidRPr="000D060D">
        <w:t xml:space="preserve"> </w:t>
      </w:r>
      <w:r w:rsidRPr="000D060D">
        <w:rPr>
          <w:position w:val="-10"/>
        </w:rPr>
        <w:object w:dxaOrig="220" w:dyaOrig="380" w14:anchorId="6229F48B">
          <v:shape id="_x0000_i1026" type="#_x0000_t75" style="width:11.25pt;height:18.75pt" o:ole="">
            <v:imagedata r:id="rId9" o:title=""/>
          </v:shape>
          <o:OLEObject Type="Embed" ProgID="Equation.DSMT4" ShapeID="_x0000_i1026" DrawAspect="Content" ObjectID="_1601290749" r:id="rId10"/>
        </w:object>
      </w:r>
      <w:r>
        <w:rPr>
          <w:rFonts w:hint="eastAsia"/>
        </w:rPr>
        <w:t>组成</w:t>
      </w:r>
      <w:r>
        <w:t>，</w:t>
      </w:r>
      <w:r>
        <w:rPr>
          <w:rFonts w:hint="eastAsia"/>
        </w:rPr>
        <w:t>即就是</w:t>
      </w:r>
      <w:r w:rsidRPr="00064B3F">
        <w:rPr>
          <w:position w:val="-14"/>
        </w:rPr>
        <w:object w:dxaOrig="980" w:dyaOrig="400" w14:anchorId="7E9757BA">
          <v:shape id="_x0000_i1027" type="#_x0000_t75" style="width:48.75pt;height:20.25pt" o:ole="">
            <v:imagedata r:id="rId11" o:title=""/>
          </v:shape>
          <o:OLEObject Type="Embed" ProgID="Equation.DSMT4" ShapeID="_x0000_i1027" DrawAspect="Content" ObjectID="_1601290750" r:id="rId12"/>
        </w:object>
      </w:r>
      <w:r>
        <w:t xml:space="preserve"> </w:t>
      </w:r>
      <w:r>
        <w:rPr>
          <w:rFonts w:hint="eastAsia"/>
        </w:rPr>
        <w:t>，</w:t>
      </w:r>
      <w:r>
        <w:t>其中</w:t>
      </w:r>
      <w:r w:rsidRPr="00064B3F">
        <w:rPr>
          <w:position w:val="-4"/>
        </w:rPr>
        <w:object w:dxaOrig="240" w:dyaOrig="260" w14:anchorId="0F0D759B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601290751" r:id="rId14"/>
        </w:object>
      </w:r>
      <w:r>
        <w:t>由地图绕</w:t>
      </w:r>
      <w:r>
        <w:rPr>
          <w:rFonts w:hint="eastAsia"/>
        </w:rPr>
        <w:t>其平面</w:t>
      </w:r>
      <w:r>
        <w:t>法线旋转的旋转角</w:t>
      </w:r>
      <w:r w:rsidRPr="00064B3F">
        <w:rPr>
          <w:position w:val="-6"/>
        </w:rPr>
        <w:object w:dxaOrig="200" w:dyaOrig="279" w14:anchorId="126578AE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601290752" r:id="rId16"/>
        </w:object>
      </w:r>
      <w:r>
        <w:t xml:space="preserve"> </w:t>
      </w:r>
      <w:r>
        <w:rPr>
          <w:rFonts w:hint="eastAsia"/>
        </w:rPr>
        <w:t>的</w:t>
      </w:r>
      <w:r>
        <w:t>度数所决定</w:t>
      </w:r>
      <w:r>
        <w:rPr>
          <w:rFonts w:hint="eastAsia"/>
        </w:rPr>
        <w:t>，而</w:t>
      </w:r>
      <w:r w:rsidRPr="0086358E">
        <w:rPr>
          <w:position w:val="-6"/>
        </w:rPr>
        <w:object w:dxaOrig="139" w:dyaOrig="240" w14:anchorId="59D3559E">
          <v:shape id="_x0000_i1030" type="#_x0000_t75" style="width:6.75pt;height:12pt" o:ole="">
            <v:imagedata r:id="rId17" o:title=""/>
          </v:shape>
          <o:OLEObject Type="Embed" ProgID="Equation.DSMT4" ShapeID="_x0000_i1030" DrawAspect="Content" ObjectID="_1601290753" r:id="rId18"/>
        </w:object>
      </w:r>
      <w:r>
        <w:t xml:space="preserve"> </w:t>
      </w:r>
      <w:r>
        <w:rPr>
          <w:rFonts w:hint="eastAsia"/>
        </w:rPr>
        <w:t>则是由</w:t>
      </w:r>
      <w:r>
        <w:t>平移距离决定，如式</w:t>
      </w:r>
      <w:r>
        <w:rPr>
          <w:rFonts w:hint="eastAsia"/>
        </w:rPr>
        <w:t>（1）：</w:t>
      </w:r>
    </w:p>
    <w:p w14:paraId="25C48297" w14:textId="77777777" w:rsidR="00462BEB" w:rsidRDefault="00462BEB" w:rsidP="00462BEB">
      <w:pPr>
        <w:pStyle w:val="MTDisplayEquation"/>
      </w:pPr>
      <w:r>
        <w:tab/>
      </w:r>
      <w:r w:rsidRPr="0086358E">
        <w:rPr>
          <w:position w:val="-32"/>
        </w:rPr>
        <w:object w:dxaOrig="2840" w:dyaOrig="760" w14:anchorId="1B888743">
          <v:shape id="_x0000_i1031" type="#_x0000_t75" style="width:141.75pt;height:38.25pt" o:ole="">
            <v:imagedata r:id="rId19" o:title=""/>
          </v:shape>
          <o:OLEObject Type="Embed" ProgID="Equation.DSMT4" ShapeID="_x0000_i1031" DrawAspect="Content" ObjectID="_1601290754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26744B6A" w14:textId="1A1BAA25" w:rsidR="00BE7A3D" w:rsidRDefault="00462BEB" w:rsidP="00BE7A3D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栅格地图拼接</w:t>
      </w:r>
      <w:r>
        <w:t>的数学模型</w:t>
      </w:r>
    </w:p>
    <w:p w14:paraId="72993749" w14:textId="77777777" w:rsidR="00462BEB" w:rsidRDefault="00462BEB" w:rsidP="00462BEB">
      <w:pPr>
        <w:ind w:left="840"/>
      </w:pPr>
      <w:r>
        <w:rPr>
          <w:rFonts w:hint="eastAsia"/>
        </w:rPr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5FB9C84A">
          <v:shape id="_x0000_i1032" type="#_x0000_t75" style="width:53.25pt;height:21.75pt" o:ole="">
            <v:imagedata r:id="rId21" o:title=""/>
          </v:shape>
          <o:OLEObject Type="Embed" ProgID="Equation.DSMT4" ShapeID="_x0000_i1032" DrawAspect="Content" ObjectID="_1601290755" r:id="rId22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7545AC80">
          <v:shape id="_x0000_i1033" type="#_x0000_t75" style="width:51.75pt;height:21.75pt" o:ole="">
            <v:imagedata r:id="rId23" o:title=""/>
          </v:shape>
          <o:OLEObject Type="Embed" ProgID="Equation.DSMT4" ShapeID="_x0000_i1033" DrawAspect="Content" ObjectID="_1601290756" r:id="rId24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0CF7A0BE">
          <v:shape id="_x0000_i1034" type="#_x0000_t75" style="width:13.5pt;height:18.75pt" o:ole="">
            <v:imagedata r:id="rId25" o:title=""/>
          </v:shape>
          <o:OLEObject Type="Embed" ProgID="Equation.DSMT4" ShapeID="_x0000_i1034" DrawAspect="Content" ObjectID="_1601290757" r:id="rId26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12DE3E6A">
          <v:shape id="_x0000_i1035" type="#_x0000_t75" style="width:13.5pt;height:18.75pt" o:ole="">
            <v:imagedata r:id="rId27" o:title=""/>
          </v:shape>
          <o:OLEObject Type="Embed" ProgID="Equation.DSMT4" ShapeID="_x0000_i1035" DrawAspect="Content" ObjectID="_1601290758" r:id="rId28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730D347B">
          <v:shape id="_x0000_i1036" type="#_x0000_t75" style="width:12pt;height:13.5pt" o:ole="">
            <v:imagedata r:id="rId29" o:title=""/>
          </v:shape>
          <o:OLEObject Type="Embed" ProgID="Equation.DSMT4" ShapeID="_x0000_i1036" DrawAspect="Content" ObjectID="_1601290759" r:id="rId30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7AEAD457" w14:textId="77777777" w:rsidR="00462BEB" w:rsidRDefault="00462BEB" w:rsidP="00462BEB">
      <w:pPr>
        <w:pStyle w:val="MTDisplayEquation"/>
      </w:pPr>
      <w:r>
        <w:lastRenderedPageBreak/>
        <w:tab/>
      </w:r>
      <w:r w:rsidRPr="00993C52">
        <w:rPr>
          <w:position w:val="-58"/>
        </w:rPr>
        <w:object w:dxaOrig="3860" w:dyaOrig="1719" w14:anchorId="5CA359EE">
          <v:shape id="_x0000_i1037" type="#_x0000_t75" style="width:192.75pt;height:85.5pt" o:ole="">
            <v:imagedata r:id="rId31" o:title=""/>
          </v:shape>
          <o:OLEObject Type="Embed" ProgID="Equation.DSMT4" ShapeID="_x0000_i1037" DrawAspect="Content" ObjectID="_1601290760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43646">
        <w:rPr>
          <w:noProof/>
        </w:rPr>
        <w:fldChar w:fldCharType="begin"/>
      </w:r>
      <w:r w:rsidR="00343646">
        <w:rPr>
          <w:noProof/>
        </w:rPr>
        <w:instrText xml:space="preserve"> SEQ MTSec \c \* Arabic \* MERGEFORMAT </w:instrText>
      </w:r>
      <w:r w:rsidR="00343646">
        <w:rPr>
          <w:noProof/>
        </w:rPr>
        <w:fldChar w:fldCharType="separate"/>
      </w:r>
      <w:r>
        <w:rPr>
          <w:noProof/>
        </w:rPr>
        <w:instrText>1</w:instrText>
      </w:r>
      <w:r w:rsidR="00343646">
        <w:rPr>
          <w:noProof/>
        </w:rPr>
        <w:fldChar w:fldCharType="end"/>
      </w:r>
      <w:r>
        <w:instrText>.</w:instrText>
      </w:r>
      <w:r w:rsidR="00343646">
        <w:rPr>
          <w:noProof/>
        </w:rPr>
        <w:fldChar w:fldCharType="begin"/>
      </w:r>
      <w:r w:rsidR="00343646">
        <w:rPr>
          <w:noProof/>
        </w:rPr>
        <w:instrText xml:space="preserve"> SEQ MTEqn \c \* Arabic \* MERGEFORMAT </w:instrText>
      </w:r>
      <w:r w:rsidR="00343646">
        <w:rPr>
          <w:noProof/>
        </w:rPr>
        <w:fldChar w:fldCharType="separate"/>
      </w:r>
      <w:r>
        <w:rPr>
          <w:noProof/>
        </w:rPr>
        <w:instrText>2</w:instrText>
      </w:r>
      <w:r w:rsidR="00343646">
        <w:rPr>
          <w:noProof/>
        </w:rPr>
        <w:fldChar w:fldCharType="end"/>
      </w:r>
      <w:r>
        <w:instrText>)</w:instrText>
      </w:r>
      <w:r>
        <w:fldChar w:fldCharType="end"/>
      </w:r>
    </w:p>
    <w:p w14:paraId="2A2D5460" w14:textId="58E1B2C4" w:rsidR="00462BEB" w:rsidRDefault="00462BEB" w:rsidP="00462BEB">
      <w:pPr>
        <w:ind w:left="840" w:firstLine="420"/>
      </w:pPr>
      <w:r>
        <w:rPr>
          <w:rFonts w:hint="eastAsia"/>
        </w:rPr>
        <w:t>其中R,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01BDD40F">
          <v:shape id="_x0000_i1038" type="#_x0000_t75" style="width:9.75pt;height:16.5pt" o:ole="">
            <v:imagedata r:id="rId33" o:title=""/>
          </v:shape>
          <o:OLEObject Type="Embed" ProgID="Equation.DSMT4" ShapeID="_x0000_i1038" DrawAspect="Content" ObjectID="_1601290761" r:id="rId34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6A7CF9B2">
          <v:shape id="_x0000_i1039" type="#_x0000_t75" style="width:23.25pt;height:20.25pt" o:ole="">
            <v:imagedata r:id="rId35" o:title=""/>
          </v:shape>
          <o:OLEObject Type="Embed" ProgID="Equation.DSMT4" ShapeID="_x0000_i1039" DrawAspect="Content" ObjectID="_1601290762" r:id="rId36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Pr="00900747">
        <w:rPr>
          <w:position w:val="-14"/>
        </w:rPr>
        <w:object w:dxaOrig="220" w:dyaOrig="400" w14:anchorId="57840EFC">
          <v:shape id="_x0000_i1040" type="#_x0000_t75" style="width:11.25pt;height:20.25pt" o:ole="">
            <v:imagedata r:id="rId37" o:title=""/>
          </v:shape>
          <o:OLEObject Type="Embed" ProgID="Equation.DSMT4" ShapeID="_x0000_i1040" DrawAspect="Content" ObjectID="_1601290763" r:id="rId38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Pr="00900747">
        <w:rPr>
          <w:position w:val="-14"/>
        </w:rPr>
        <w:object w:dxaOrig="360" w:dyaOrig="400" w14:anchorId="003FCAEB">
          <v:shape id="_x0000_i1041" type="#_x0000_t75" style="width:18pt;height:20.25pt" o:ole="">
            <v:imagedata r:id="rId39" o:title=""/>
          </v:shape>
          <o:OLEObject Type="Embed" ProgID="Equation.DSMT4" ShapeID="_x0000_i1041" DrawAspect="Content" ObjectID="_1601290764" r:id="rId40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77BBC24F" w14:textId="6AC3D29A" w:rsidR="00BE7A3D" w:rsidRDefault="00BE7A3D" w:rsidP="00BE7A3D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裁剪</w:t>
      </w:r>
      <w:r>
        <w:t>ICP</w:t>
      </w:r>
    </w:p>
    <w:p w14:paraId="1E1DE17A" w14:textId="75735C0C" w:rsidR="00BE7A3D" w:rsidRDefault="00BE7A3D" w:rsidP="00BE7A3D"/>
    <w:p w14:paraId="37EC7C45" w14:textId="181DDEDF" w:rsidR="00462BEB" w:rsidRDefault="00462BEB" w:rsidP="00E85B4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4CFBD02D" w14:textId="23AF72BE" w:rsidR="00462BEB" w:rsidRDefault="00D31A95" w:rsidP="00462BEB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多尺度</w:t>
      </w:r>
      <w:r>
        <w:t>描述子</w:t>
      </w:r>
    </w:p>
    <w:p w14:paraId="1CD19F31" w14:textId="57422865" w:rsidR="000F6226" w:rsidRDefault="00BE7A3D" w:rsidP="000F6226">
      <w:pPr>
        <w:pStyle w:val="a3"/>
        <w:ind w:left="840" w:firstLineChars="0" w:firstLine="0"/>
        <w:rPr>
          <w:rFonts w:hint="eastAsia"/>
        </w:rPr>
      </w:pPr>
      <w:r>
        <w:rPr>
          <w:rFonts w:hint="eastAsia"/>
        </w:rPr>
        <w:t>为确保</w:t>
      </w:r>
      <w:r>
        <w:t>裁剪ICP</w:t>
      </w:r>
      <w:r w:rsidR="00BA7DCE">
        <w:rPr>
          <w:rFonts w:hint="eastAsia"/>
        </w:rPr>
        <w:t>算法</w:t>
      </w:r>
      <w:r>
        <w:rPr>
          <w:rFonts w:hint="eastAsia"/>
        </w:rPr>
        <w:t>能</w:t>
      </w:r>
      <w:r>
        <w:t>获得</w:t>
      </w:r>
      <w:r w:rsidR="00BA7DCE">
        <w:rPr>
          <w:rFonts w:hint="eastAsia"/>
        </w:rPr>
        <w:t>图像</w:t>
      </w:r>
      <w:r w:rsidR="00BA7DCE">
        <w:t>配准</w:t>
      </w:r>
      <w:r>
        <w:t>最优解，</w:t>
      </w:r>
      <w:r w:rsidR="00BA7DCE">
        <w:rPr>
          <w:rFonts w:hint="eastAsia"/>
        </w:rPr>
        <w:t>需要</w:t>
      </w:r>
      <w:r w:rsidR="00BA7DCE">
        <w:t>有</w:t>
      </w:r>
      <w:r w:rsidR="00BA7DCE">
        <w:rPr>
          <w:rFonts w:hint="eastAsia"/>
        </w:rPr>
        <w:t>接近正确变换</w:t>
      </w:r>
      <w:r w:rsidR="00BA7DCE">
        <w:t>运动的变换</w:t>
      </w:r>
      <w:r w:rsidR="00BA7DCE">
        <w:rPr>
          <w:rFonts w:hint="eastAsia"/>
        </w:rPr>
        <w:t>初始参数。因此</w:t>
      </w:r>
      <w:r w:rsidR="00BA7DCE">
        <w:t>，需要</w:t>
      </w:r>
      <w:r w:rsidR="00BA7DCE">
        <w:rPr>
          <w:rFonts w:hint="eastAsia"/>
        </w:rPr>
        <w:t>为</w:t>
      </w:r>
      <w:r w:rsidR="00BA7DCE">
        <w:t>两幅地图的特征点建立</w:t>
      </w:r>
      <w:r w:rsidR="00BA7DCE">
        <w:rPr>
          <w:rFonts w:hint="eastAsia"/>
        </w:rPr>
        <w:t>对应关系</w:t>
      </w:r>
      <w:r w:rsidR="009A0EE9">
        <w:t>，要想</w:t>
      </w:r>
      <w:r w:rsidR="009A0EE9">
        <w:rPr>
          <w:rFonts w:hint="eastAsia"/>
        </w:rPr>
        <w:t>建立</w:t>
      </w:r>
      <w:r w:rsidR="009A0EE9">
        <w:t>正确关系，需要满足</w:t>
      </w:r>
      <w:r w:rsidR="009A0EE9">
        <w:rPr>
          <w:rFonts w:hint="eastAsia"/>
        </w:rPr>
        <w:t>以下</w:t>
      </w:r>
      <w:r w:rsidR="009A0EE9">
        <w:t>两个要求：</w:t>
      </w:r>
      <w:r w:rsidR="009A0EE9">
        <w:rPr>
          <w:rFonts w:hint="eastAsia"/>
        </w:rPr>
        <w:t>(</w:t>
      </w:r>
      <w:r w:rsidR="009A0EE9">
        <w:t>1</w:t>
      </w:r>
      <w:r w:rsidR="009A0EE9">
        <w:rPr>
          <w:rFonts w:hint="eastAsia"/>
        </w:rPr>
        <w:t>)</w:t>
      </w:r>
      <w:r w:rsidR="009A0EE9">
        <w:t xml:space="preserve"> </w:t>
      </w:r>
      <w:r w:rsidR="009A0EE9">
        <w:rPr>
          <w:rFonts w:hint="eastAsia"/>
        </w:rPr>
        <w:t>在两幅地图的重叠区域</w:t>
      </w:r>
      <w:r w:rsidR="009A0EE9">
        <w:t>提取出</w:t>
      </w:r>
      <w:r w:rsidR="009A0EE9">
        <w:rPr>
          <w:rFonts w:hint="eastAsia"/>
        </w:rPr>
        <w:t>一定数量</w:t>
      </w:r>
      <w:r w:rsidR="009A0EE9">
        <w:t>的</w:t>
      </w:r>
      <w:r w:rsidR="009A0EE9">
        <w:rPr>
          <w:rFonts w:hint="eastAsia"/>
        </w:rPr>
        <w:t>共同</w:t>
      </w:r>
      <w:r w:rsidR="009A0EE9">
        <w:t>特征点</w:t>
      </w:r>
      <w:r w:rsidR="009A0EE9">
        <w:rPr>
          <w:rFonts w:hint="eastAsia"/>
        </w:rPr>
        <w:t>。</w:t>
      </w:r>
      <w:r w:rsidR="00414C79">
        <w:rPr>
          <w:rFonts w:hint="eastAsia"/>
        </w:rPr>
        <w:t>（2）对于应</w:t>
      </w:r>
      <w:r w:rsidR="00414C79">
        <w:t>建立联系的特征点，</w:t>
      </w:r>
      <w:r w:rsidR="00414C79">
        <w:rPr>
          <w:rFonts w:hint="eastAsia"/>
        </w:rPr>
        <w:t>可以</w:t>
      </w:r>
      <w:r w:rsidR="00471166">
        <w:rPr>
          <w:rFonts w:hint="eastAsia"/>
        </w:rPr>
        <w:t>计</w:t>
      </w:r>
      <w:r w:rsidR="00414C79">
        <w:rPr>
          <w:rFonts w:hint="eastAsia"/>
        </w:rPr>
        <w:t>算出</w:t>
      </w:r>
      <w:r w:rsidR="00414C79">
        <w:t>相同或接近的描述子</w:t>
      </w:r>
      <w:r w:rsidR="00471166">
        <w:rPr>
          <w:rFonts w:hint="eastAsia"/>
        </w:rPr>
        <w:t>，</w:t>
      </w:r>
      <w:r w:rsidR="00471166">
        <w:t>且不</w:t>
      </w:r>
      <w:r w:rsidR="00471166">
        <w:rPr>
          <w:rFonts w:hint="eastAsia"/>
        </w:rPr>
        <w:t>相同</w:t>
      </w:r>
      <w:r w:rsidR="00471166">
        <w:t>或接近</w:t>
      </w:r>
      <w:r w:rsidR="00471166">
        <w:rPr>
          <w:rFonts w:hint="eastAsia"/>
        </w:rPr>
        <w:t>于</w:t>
      </w:r>
      <w:r w:rsidR="00471166">
        <w:t>其他位置的</w:t>
      </w:r>
      <w:r w:rsidR="00471166">
        <w:rPr>
          <w:rFonts w:hint="eastAsia"/>
        </w:rPr>
        <w:t>特征点描述子。</w:t>
      </w:r>
      <w:r w:rsidR="00471166">
        <w:t>对</w:t>
      </w:r>
      <w:r w:rsidR="00471166">
        <w:rPr>
          <w:rFonts w:hint="eastAsia"/>
        </w:rPr>
        <w:t>于条件</w:t>
      </w:r>
      <w:r w:rsidR="00471166">
        <w:t>（</w:t>
      </w:r>
      <w:r w:rsidR="00471166">
        <w:rPr>
          <w:rFonts w:hint="eastAsia"/>
        </w:rPr>
        <w:t>1</w:t>
      </w:r>
      <w:r w:rsidR="00471166">
        <w:t>）</w:t>
      </w:r>
      <w:r w:rsidR="00471166">
        <w:rPr>
          <w:rFonts w:hint="eastAsia"/>
        </w:rPr>
        <w:t>可以选取</w:t>
      </w:r>
      <w:r w:rsidR="00471166">
        <w:t>具有</w:t>
      </w:r>
      <w:r w:rsidR="00662ECF">
        <w:rPr>
          <w:rFonts w:hint="eastAsia"/>
        </w:rPr>
        <w:t>快速检测</w:t>
      </w:r>
      <w:r w:rsidR="00662ECF">
        <w:t>角点</w:t>
      </w:r>
      <w:r w:rsidR="00662ECF">
        <w:rPr>
          <w:rFonts w:hint="eastAsia"/>
        </w:rPr>
        <w:t>的Har</w:t>
      </w:r>
      <w:r w:rsidR="00662ECF">
        <w:t>ris</w:t>
      </w:r>
      <w:r w:rsidR="00662ECF">
        <w:rPr>
          <w:rFonts w:hint="eastAsia"/>
        </w:rPr>
        <w:t>算法</w:t>
      </w:r>
      <w:r w:rsidR="0098542B">
        <w:t>，</w:t>
      </w:r>
      <w:r w:rsidR="009B7A12">
        <w:rPr>
          <w:rFonts w:hint="eastAsia"/>
        </w:rPr>
        <w:t>通过</w:t>
      </w:r>
      <w:r w:rsidR="009B7A12">
        <w:t>滑动窗口检测灰度值的变化</w:t>
      </w:r>
      <w:r w:rsidR="009B7A12">
        <w:rPr>
          <w:rFonts w:hint="eastAsia"/>
        </w:rPr>
        <w:t>，</w:t>
      </w:r>
    </w:p>
    <w:p w14:paraId="1E836B3C" w14:textId="44BEC7D1" w:rsidR="001A0ADF" w:rsidRDefault="001A0ADF" w:rsidP="001A0ADF">
      <w:pPr>
        <w:pStyle w:val="a3"/>
        <w:ind w:left="840" w:firstLineChars="0" w:firstLine="0"/>
        <w:jc w:val="center"/>
      </w:pPr>
      <w:r>
        <w:rPr>
          <w:noProof/>
        </w:rPr>
        <w:drawing>
          <wp:inline distT="0" distB="0" distL="0" distR="0" wp14:anchorId="26A22EB4" wp14:editId="5AA4CAF5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0480A7" w14:textId="43B2211F" w:rsidR="00310257" w:rsidRDefault="00310257" w:rsidP="001A0ADF">
      <w:pPr>
        <w:pStyle w:val="a3"/>
        <w:ind w:left="840" w:firstLineChars="0" w:firstLine="0"/>
        <w:jc w:val="center"/>
      </w:pPr>
      <w:r>
        <w:rPr>
          <w:rFonts w:hint="eastAsia"/>
        </w:rPr>
        <w:t>同一位置</w:t>
      </w:r>
      <w:r>
        <w:t>的H</w:t>
      </w:r>
      <w:r>
        <w:rPr>
          <w:rFonts w:hint="eastAsia"/>
        </w:rPr>
        <w:t>arris角点</w:t>
      </w:r>
    </w:p>
    <w:p w14:paraId="17C747FD" w14:textId="0A49E601" w:rsidR="00310257" w:rsidRDefault="00310257" w:rsidP="001A0ADF">
      <w:pPr>
        <w:pStyle w:val="a3"/>
        <w:ind w:left="840"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46FF0279" wp14:editId="0576A935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4EB0531" wp14:editId="1925B5A4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9716E" w14:textId="7CC0ED81" w:rsidR="00310257" w:rsidRDefault="00310257" w:rsidP="001A0ADF">
      <w:pPr>
        <w:pStyle w:val="a3"/>
        <w:ind w:left="840" w:firstLineChars="0" w:firstLine="0"/>
        <w:jc w:val="center"/>
      </w:pPr>
      <w:r>
        <w:rPr>
          <w:rFonts w:hint="eastAsia"/>
        </w:rPr>
        <w:t>匹配对儿</w:t>
      </w:r>
      <w:r>
        <w:t>扩展</w:t>
      </w:r>
    </w:p>
    <w:p w14:paraId="52FAC3B1" w14:textId="79324213" w:rsidR="00462BEB" w:rsidRDefault="00462BEB" w:rsidP="00E85B4F">
      <w:pPr>
        <w:pStyle w:val="a3"/>
        <w:numPr>
          <w:ilvl w:val="0"/>
          <w:numId w:val="1"/>
        </w:numPr>
        <w:ind w:firstLineChars="0"/>
      </w:pPr>
      <w:r>
        <w:t>1</w:t>
      </w:r>
    </w:p>
    <w:p w14:paraId="5DF1B191" w14:textId="77777777" w:rsidR="00462BEB" w:rsidRPr="006C0D7A" w:rsidRDefault="00462BEB"/>
    <w:sectPr w:rsidR="00462BEB" w:rsidRPr="006C0D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2D2780" w14:textId="77777777" w:rsidR="00814455" w:rsidRDefault="00814455" w:rsidP="00476629">
      <w:r>
        <w:separator/>
      </w:r>
    </w:p>
  </w:endnote>
  <w:endnote w:type="continuationSeparator" w:id="0">
    <w:p w14:paraId="6917C5B6" w14:textId="77777777" w:rsidR="00814455" w:rsidRDefault="00814455" w:rsidP="00476629">
      <w:r>
        <w:continuationSeparator/>
      </w:r>
    </w:p>
  </w:endnote>
  <w:endnote w:type="continuationNotice" w:id="1">
    <w:p w14:paraId="7AE65CBD" w14:textId="77777777" w:rsidR="00814455" w:rsidRDefault="008144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698D4C" w14:textId="77777777" w:rsidR="00814455" w:rsidRDefault="00814455" w:rsidP="00476629">
      <w:r>
        <w:separator/>
      </w:r>
    </w:p>
  </w:footnote>
  <w:footnote w:type="continuationSeparator" w:id="0">
    <w:p w14:paraId="7346CA3A" w14:textId="77777777" w:rsidR="00814455" w:rsidRDefault="00814455" w:rsidP="00476629">
      <w:r>
        <w:continuationSeparator/>
      </w:r>
    </w:p>
  </w:footnote>
  <w:footnote w:type="continuationNotice" w:id="1">
    <w:p w14:paraId="2365D3AA" w14:textId="77777777" w:rsidR="00814455" w:rsidRDefault="0081445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9E7492"/>
    <w:multiLevelType w:val="hybridMultilevel"/>
    <w:tmpl w:val="9702BD5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245BA"/>
    <w:rsid w:val="00057881"/>
    <w:rsid w:val="00064B3F"/>
    <w:rsid w:val="000D060D"/>
    <w:rsid w:val="000F6226"/>
    <w:rsid w:val="00186DD2"/>
    <w:rsid w:val="001A0ADF"/>
    <w:rsid w:val="001A5E6F"/>
    <w:rsid w:val="001E0E43"/>
    <w:rsid w:val="0026207E"/>
    <w:rsid w:val="00310257"/>
    <w:rsid w:val="003269BC"/>
    <w:rsid w:val="00343646"/>
    <w:rsid w:val="00365969"/>
    <w:rsid w:val="003826BE"/>
    <w:rsid w:val="003A5E35"/>
    <w:rsid w:val="003E1681"/>
    <w:rsid w:val="003F0ECB"/>
    <w:rsid w:val="00404398"/>
    <w:rsid w:val="00407083"/>
    <w:rsid w:val="00414C79"/>
    <w:rsid w:val="004554E9"/>
    <w:rsid w:val="0046252C"/>
    <w:rsid w:val="00462BEB"/>
    <w:rsid w:val="0046464D"/>
    <w:rsid w:val="0046522F"/>
    <w:rsid w:val="00471166"/>
    <w:rsid w:val="00476629"/>
    <w:rsid w:val="004A630B"/>
    <w:rsid w:val="004A69D4"/>
    <w:rsid w:val="004E553E"/>
    <w:rsid w:val="004F1664"/>
    <w:rsid w:val="00587CDB"/>
    <w:rsid w:val="00617B74"/>
    <w:rsid w:val="00662ECF"/>
    <w:rsid w:val="006A0025"/>
    <w:rsid w:val="006C0D7A"/>
    <w:rsid w:val="0073740D"/>
    <w:rsid w:val="007516B5"/>
    <w:rsid w:val="00790381"/>
    <w:rsid w:val="007A2395"/>
    <w:rsid w:val="007A40C7"/>
    <w:rsid w:val="007A432E"/>
    <w:rsid w:val="007C347B"/>
    <w:rsid w:val="007F4DD3"/>
    <w:rsid w:val="00814455"/>
    <w:rsid w:val="0086358E"/>
    <w:rsid w:val="008B74BD"/>
    <w:rsid w:val="00900747"/>
    <w:rsid w:val="00935FA8"/>
    <w:rsid w:val="00954E15"/>
    <w:rsid w:val="0098542B"/>
    <w:rsid w:val="0098683E"/>
    <w:rsid w:val="00993C52"/>
    <w:rsid w:val="00997984"/>
    <w:rsid w:val="009A0EE9"/>
    <w:rsid w:val="009B7A12"/>
    <w:rsid w:val="009C1CCB"/>
    <w:rsid w:val="009D3DEF"/>
    <w:rsid w:val="009F3EDF"/>
    <w:rsid w:val="00A57EEA"/>
    <w:rsid w:val="00A743B3"/>
    <w:rsid w:val="00A75A97"/>
    <w:rsid w:val="00AB3732"/>
    <w:rsid w:val="00AD27BD"/>
    <w:rsid w:val="00B332C9"/>
    <w:rsid w:val="00B82625"/>
    <w:rsid w:val="00BA3790"/>
    <w:rsid w:val="00BA7DCE"/>
    <w:rsid w:val="00BB408B"/>
    <w:rsid w:val="00BE7A3D"/>
    <w:rsid w:val="00BF71D9"/>
    <w:rsid w:val="00CA11EE"/>
    <w:rsid w:val="00CA4B12"/>
    <w:rsid w:val="00CF564C"/>
    <w:rsid w:val="00D2252E"/>
    <w:rsid w:val="00D31A95"/>
    <w:rsid w:val="00D53CF8"/>
    <w:rsid w:val="00D75A58"/>
    <w:rsid w:val="00D86F54"/>
    <w:rsid w:val="00DA23D2"/>
    <w:rsid w:val="00E162CE"/>
    <w:rsid w:val="00E24A13"/>
    <w:rsid w:val="00E34648"/>
    <w:rsid w:val="00E538E3"/>
    <w:rsid w:val="00E71C12"/>
    <w:rsid w:val="00E85B4F"/>
    <w:rsid w:val="00EC71DD"/>
    <w:rsid w:val="00ED2033"/>
    <w:rsid w:val="00EF0631"/>
    <w:rsid w:val="00F25315"/>
    <w:rsid w:val="00F8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4:docId w14:val="06E5CB88"/>
  <w15:chartTrackingRefBased/>
  <w15:docId w15:val="{1A33D714-7156-4271-8866-EBC3EB757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79</Words>
  <Characters>2161</Characters>
  <Application>Microsoft Office Word</Application>
  <DocSecurity>4</DocSecurity>
  <Lines>18</Lines>
  <Paragraphs>5</Paragraphs>
  <ScaleCrop>false</ScaleCrop>
  <Company>Microsoft</Company>
  <LinksUpToDate>false</LinksUpToDate>
  <CharactersWithSpaces>2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2</cp:revision>
  <dcterms:created xsi:type="dcterms:W3CDTF">2018-10-17T06:12:00Z</dcterms:created>
  <dcterms:modified xsi:type="dcterms:W3CDTF">2018-10-17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